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page" w:tblpX="1192" w:tblpY="182"/>
        <w:tblW w:w="10493" w:type="dxa"/>
        <w:tblLayout w:type="fixed"/>
        <w:tblLook w:val="01E0" w:firstRow="1" w:lastRow="1" w:firstColumn="1" w:lastColumn="1" w:noHBand="0" w:noVBand="0"/>
      </w:tblPr>
      <w:tblGrid>
        <w:gridCol w:w="3510"/>
        <w:gridCol w:w="3930"/>
        <w:gridCol w:w="3053"/>
      </w:tblGrid>
      <w:tr w:rsidR="006B182B" w:rsidRPr="008B0905" w14:paraId="75951E4A" w14:textId="77777777" w:rsidTr="00D043DD">
        <w:trPr>
          <w:trHeight w:val="2286"/>
        </w:trPr>
        <w:tc>
          <w:tcPr>
            <w:tcW w:w="3510" w:type="dxa"/>
          </w:tcPr>
          <w:p w14:paraId="40F85EC2" w14:textId="77777777" w:rsidR="006B182B" w:rsidRPr="008B0905" w:rsidRDefault="006B182B" w:rsidP="00D043DD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Số</w:t>
            </w:r>
            <w:proofErr w:type="spellEnd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áo</w:t>
            </w:r>
            <w:proofErr w:type="spellEnd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proofErr w:type="gramStart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anh</w:t>
            </w:r>
            <w:proofErr w:type="spellEnd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:.....................</w:t>
            </w:r>
            <w:proofErr w:type="gramEnd"/>
          </w:p>
          <w:p w14:paraId="13580056" w14:textId="77777777" w:rsidR="006B182B" w:rsidRPr="008B0905" w:rsidRDefault="006B182B" w:rsidP="00D043DD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hòng</w:t>
            </w:r>
            <w:proofErr w:type="spellEnd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proofErr w:type="gramStart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i</w:t>
            </w:r>
            <w:proofErr w:type="spellEnd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:.........................</w:t>
            </w:r>
            <w:proofErr w:type="gramEnd"/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983"/>
            </w:tblGrid>
            <w:tr w:rsidR="006B182B" w:rsidRPr="008B0905" w14:paraId="526CAE84" w14:textId="77777777" w:rsidTr="00D043DD">
              <w:trPr>
                <w:trHeight w:val="607"/>
              </w:trPr>
              <w:tc>
                <w:tcPr>
                  <w:tcW w:w="29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2119E23" w14:textId="77777777" w:rsidR="006B182B" w:rsidRPr="008B0905" w:rsidRDefault="006B182B" w:rsidP="00D043DD">
                  <w:pPr>
                    <w:framePr w:hSpace="180" w:wrap="around" w:vAnchor="text" w:hAnchor="page" w:x="1192" w:y="182"/>
                    <w:spacing w:after="200" w:line="276" w:lineRule="auto"/>
                    <w:rPr>
                      <w:rFonts w:ascii="Times New Roman" w:eastAsia="Calibri" w:hAnsi="Times New Roman" w:cs="Times New Roman"/>
                      <w:kern w:val="0"/>
                      <w:sz w:val="2"/>
                      <w:szCs w:val="24"/>
                      <w14:ligatures w14:val="none"/>
                    </w:rPr>
                  </w:pPr>
                </w:p>
                <w:p w14:paraId="68EC75B6" w14:textId="77777777" w:rsidR="006B182B" w:rsidRPr="008B0905" w:rsidRDefault="006B182B" w:rsidP="00D043DD">
                  <w:pPr>
                    <w:framePr w:hSpace="180" w:wrap="around" w:vAnchor="text" w:hAnchor="page" w:x="1192" w:y="182"/>
                    <w:spacing w:after="200" w:line="276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14:ligatures w14:val="none"/>
                    </w:rPr>
                  </w:pPr>
                  <w:proofErr w:type="spellStart"/>
                  <w:r w:rsidRPr="008B0905"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14:ligatures w14:val="none"/>
                    </w:rPr>
                    <w:t>Điểm</w:t>
                  </w:r>
                  <w:proofErr w:type="spellEnd"/>
                  <w:r w:rsidRPr="008B0905"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14:ligatures w14:val="none"/>
                    </w:rPr>
                    <w:t>:</w:t>
                  </w:r>
                </w:p>
              </w:tc>
            </w:tr>
            <w:tr w:rsidR="006B182B" w:rsidRPr="008B0905" w14:paraId="1787AC73" w14:textId="77777777" w:rsidTr="00D043DD">
              <w:trPr>
                <w:trHeight w:val="593"/>
              </w:trPr>
              <w:tc>
                <w:tcPr>
                  <w:tcW w:w="29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14:paraId="2E6FF145" w14:textId="77777777" w:rsidR="006B182B" w:rsidRPr="008B0905" w:rsidRDefault="006B182B" w:rsidP="00D043DD">
                  <w:pPr>
                    <w:framePr w:hSpace="180" w:wrap="around" w:vAnchor="text" w:hAnchor="page" w:x="1192" w:y="182"/>
                    <w:spacing w:after="200" w:line="276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14:ligatures w14:val="none"/>
                    </w:rPr>
                  </w:pPr>
                  <w:proofErr w:type="spellStart"/>
                  <w:r w:rsidRPr="008B0905"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14:ligatures w14:val="none"/>
                    </w:rPr>
                    <w:t>Bằng</w:t>
                  </w:r>
                  <w:proofErr w:type="spellEnd"/>
                  <w:r w:rsidRPr="008B0905"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14:ligatures w14:val="none"/>
                    </w:rPr>
                    <w:t xml:space="preserve"> </w:t>
                  </w:r>
                  <w:proofErr w:type="spellStart"/>
                  <w:proofErr w:type="gramStart"/>
                  <w:r w:rsidRPr="008B0905"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14:ligatures w14:val="none"/>
                    </w:rPr>
                    <w:t>chữ</w:t>
                  </w:r>
                  <w:proofErr w:type="spellEnd"/>
                  <w:r w:rsidRPr="008B0905"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14:ligatures w14:val="none"/>
                    </w:rPr>
                    <w:t>:...........................</w:t>
                  </w:r>
                  <w:proofErr w:type="gramEnd"/>
                </w:p>
              </w:tc>
            </w:tr>
          </w:tbl>
          <w:p w14:paraId="4AEF7D16" w14:textId="77777777" w:rsidR="006B182B" w:rsidRPr="008B0905" w:rsidRDefault="006B182B" w:rsidP="00D043DD">
            <w:pPr>
              <w:spacing w:after="200" w:line="276" w:lineRule="auto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</w:p>
        </w:tc>
        <w:tc>
          <w:tcPr>
            <w:tcW w:w="3930" w:type="dxa"/>
          </w:tcPr>
          <w:p w14:paraId="609E8F81" w14:textId="77777777" w:rsidR="006B182B" w:rsidRPr="008B0905" w:rsidRDefault="006B182B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8B0905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ÀI KIỂM TRAHỌC KỲ II</w:t>
            </w:r>
          </w:p>
          <w:p w14:paraId="3DF431E3" w14:textId="77777777" w:rsidR="006B182B" w:rsidRPr="008B0905" w:rsidRDefault="006B182B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ăm</w:t>
            </w:r>
            <w:proofErr w:type="spellEnd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8B0905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2024 - 2025</w:t>
            </w:r>
          </w:p>
          <w:p w14:paraId="5C2AAC20" w14:textId="77777777" w:rsidR="006B182B" w:rsidRPr="008B0905" w:rsidRDefault="006B182B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8B0905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Môn </w:t>
            </w:r>
            <w:proofErr w:type="spellStart"/>
            <w:r w:rsidRPr="008B0905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oán</w:t>
            </w:r>
            <w:proofErr w:type="spellEnd"/>
            <w:r w:rsidRPr="008B0905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- </w:t>
            </w:r>
            <w:proofErr w:type="spellStart"/>
            <w:r w:rsidRPr="008B0905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ớp</w:t>
            </w:r>
            <w:proofErr w:type="spellEnd"/>
            <w:r w:rsidRPr="008B0905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5</w:t>
            </w:r>
          </w:p>
          <w:p w14:paraId="6C1A3F95" w14:textId="77777777" w:rsidR="006B182B" w:rsidRPr="008B0905" w:rsidRDefault="006B182B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</w:pPr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>(</w:t>
            </w:r>
            <w:proofErr w:type="spellStart"/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>Thời</w:t>
            </w:r>
            <w:proofErr w:type="spellEnd"/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>gian</w:t>
            </w:r>
            <w:proofErr w:type="spellEnd"/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 xml:space="preserve">: 40 </w:t>
            </w:r>
            <w:proofErr w:type="spellStart"/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>phút</w:t>
            </w:r>
            <w:proofErr w:type="spellEnd"/>
            <w:r w:rsidRPr="008B0905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  <w:t>)</w:t>
            </w:r>
          </w:p>
          <w:p w14:paraId="46062FEA" w14:textId="77777777" w:rsidR="006B182B" w:rsidRPr="008B0905" w:rsidRDefault="006B182B" w:rsidP="00D043DD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8B0905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====================</w:t>
            </w:r>
          </w:p>
        </w:tc>
        <w:tc>
          <w:tcPr>
            <w:tcW w:w="3053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2"/>
              <w:gridCol w:w="1430"/>
            </w:tblGrid>
            <w:tr w:rsidR="006B182B" w:rsidRPr="008B0905" w14:paraId="6012B456" w14:textId="77777777" w:rsidTr="00D043DD">
              <w:trPr>
                <w:trHeight w:val="589"/>
              </w:trPr>
              <w:tc>
                <w:tcPr>
                  <w:tcW w:w="13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668F65A" w14:textId="77777777" w:rsidR="006B182B" w:rsidRPr="008B0905" w:rsidRDefault="006B182B" w:rsidP="00D043DD">
                  <w:pPr>
                    <w:framePr w:hSpace="180" w:wrap="around" w:vAnchor="text" w:hAnchor="page" w:x="1192" w:y="182"/>
                    <w:spacing w:after="200" w:line="276" w:lineRule="auto"/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14:ligatures w14:val="none"/>
                    </w:rPr>
                  </w:pPr>
                  <w:proofErr w:type="spellStart"/>
                  <w:r w:rsidRPr="008B0905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14:ligatures w14:val="none"/>
                    </w:rPr>
                    <w:t>Người</w:t>
                  </w:r>
                  <w:proofErr w:type="spellEnd"/>
                  <w:r w:rsidRPr="008B0905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14:ligatures w14:val="none"/>
                    </w:rPr>
                    <w:t xml:space="preserve"> </w:t>
                  </w:r>
                  <w:proofErr w:type="spellStart"/>
                  <w:r w:rsidRPr="008B0905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14:ligatures w14:val="none"/>
                    </w:rPr>
                    <w:t>coi</w:t>
                  </w:r>
                  <w:proofErr w:type="spellEnd"/>
                </w:p>
              </w:tc>
              <w:tc>
                <w:tcPr>
                  <w:tcW w:w="14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3BFCC70" w14:textId="77777777" w:rsidR="006B182B" w:rsidRPr="008B0905" w:rsidRDefault="006B182B" w:rsidP="00D043DD">
                  <w:pPr>
                    <w:framePr w:hSpace="180" w:wrap="around" w:vAnchor="text" w:hAnchor="page" w:x="1192" w:y="182"/>
                    <w:spacing w:after="200" w:line="276" w:lineRule="auto"/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14:ligatures w14:val="none"/>
                    </w:rPr>
                  </w:pPr>
                  <w:proofErr w:type="spellStart"/>
                  <w:r w:rsidRPr="008B0905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14:ligatures w14:val="none"/>
                    </w:rPr>
                    <w:t>Ng</w:t>
                  </w:r>
                  <w:r w:rsidRPr="008B0905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14:ligatures w14:val="none"/>
                    </w:rPr>
                    <w:softHyphen/>
                  </w:r>
                  <w:r w:rsidRPr="008B0905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14:ligatures w14:val="none"/>
                    </w:rPr>
                    <w:softHyphen/>
                    <w:t>ười</w:t>
                  </w:r>
                  <w:proofErr w:type="spellEnd"/>
                  <w:r w:rsidRPr="008B0905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14:ligatures w14:val="none"/>
                    </w:rPr>
                    <w:t xml:space="preserve"> </w:t>
                  </w:r>
                  <w:proofErr w:type="spellStart"/>
                  <w:r w:rsidRPr="008B0905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14:ligatures w14:val="none"/>
                    </w:rPr>
                    <w:t>chấm</w:t>
                  </w:r>
                  <w:proofErr w:type="spellEnd"/>
                </w:p>
              </w:tc>
            </w:tr>
            <w:tr w:rsidR="006B182B" w:rsidRPr="008B0905" w14:paraId="5137C1BB" w14:textId="77777777" w:rsidTr="00D043DD">
              <w:trPr>
                <w:trHeight w:val="1159"/>
              </w:trPr>
              <w:tc>
                <w:tcPr>
                  <w:tcW w:w="13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89D244E" w14:textId="77777777" w:rsidR="006B182B" w:rsidRPr="008B0905" w:rsidRDefault="006B182B" w:rsidP="00D043DD">
                  <w:pPr>
                    <w:framePr w:hSpace="180" w:wrap="around" w:vAnchor="text" w:hAnchor="page" w:x="1192" w:y="182"/>
                    <w:spacing w:after="200" w:line="276" w:lineRule="auto"/>
                    <w:rPr>
                      <w:rFonts w:ascii="Times New Roman" w:eastAsia="Calibri" w:hAnsi="Times New Roman" w:cs="Times New Roman"/>
                      <w:kern w:val="0"/>
                      <w14:ligatures w14:val="none"/>
                    </w:rPr>
                  </w:pPr>
                </w:p>
                <w:p w14:paraId="4F868EBD" w14:textId="77777777" w:rsidR="006B182B" w:rsidRPr="008B0905" w:rsidRDefault="006B182B" w:rsidP="00D043DD">
                  <w:pPr>
                    <w:framePr w:hSpace="180" w:wrap="around" w:vAnchor="text" w:hAnchor="page" w:x="1192" w:y="182"/>
                    <w:spacing w:after="200" w:line="276" w:lineRule="auto"/>
                    <w:rPr>
                      <w:rFonts w:ascii="Times New Roman" w:eastAsia="Calibri" w:hAnsi="Times New Roman" w:cs="Times New Roman"/>
                      <w:kern w:val="0"/>
                      <w14:ligatures w14:val="none"/>
                    </w:rPr>
                  </w:pPr>
                </w:p>
              </w:tc>
              <w:tc>
                <w:tcPr>
                  <w:tcW w:w="14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81ED0A8" w14:textId="77777777" w:rsidR="006B182B" w:rsidRPr="008B0905" w:rsidRDefault="006B182B" w:rsidP="00D043DD">
                  <w:pPr>
                    <w:framePr w:hSpace="180" w:wrap="around" w:vAnchor="text" w:hAnchor="page" w:x="1192" w:y="182"/>
                    <w:spacing w:after="200" w:line="276" w:lineRule="auto"/>
                    <w:rPr>
                      <w:rFonts w:ascii="Times New Roman" w:eastAsia="Calibri" w:hAnsi="Times New Roman" w:cs="Times New Roman"/>
                      <w:kern w:val="0"/>
                      <w14:ligatures w14:val="none"/>
                    </w:rPr>
                  </w:pPr>
                </w:p>
              </w:tc>
            </w:tr>
          </w:tbl>
          <w:p w14:paraId="630FF0C8" w14:textId="77777777" w:rsidR="006B182B" w:rsidRPr="008B0905" w:rsidRDefault="006B182B" w:rsidP="00D043DD">
            <w:pPr>
              <w:spacing w:after="200" w:line="276" w:lineRule="auto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</w:p>
        </w:tc>
      </w:tr>
    </w:tbl>
    <w:p w14:paraId="74B803D3" w14:textId="77777777" w:rsidR="006B182B" w:rsidRPr="008B0905" w:rsidRDefault="006B182B" w:rsidP="006B182B">
      <w:pPr>
        <w:spacing w:before="240" w:after="240" w:line="240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</w:pPr>
      <w:r w:rsidRPr="008B0905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 xml:space="preserve">PHẦN I: TRẮC NGHIỆM </w:t>
      </w:r>
      <w:proofErr w:type="gramStart"/>
      <w:r w:rsidRPr="008B0905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( 4</w:t>
      </w:r>
      <w:proofErr w:type="gramEnd"/>
      <w:r w:rsidRPr="008B0905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 xml:space="preserve"> ĐIỂM)</w:t>
      </w:r>
    </w:p>
    <w:p w14:paraId="5277BB19" w14:textId="77777777" w:rsidR="006B182B" w:rsidRPr="008B0905" w:rsidRDefault="006B182B" w:rsidP="006B182B">
      <w:pPr>
        <w:spacing w:after="0" w:line="276" w:lineRule="auto"/>
        <w:jc w:val="center"/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</w:pPr>
      <w:r w:rsidRPr="008B0905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pt-BR"/>
          <w14:ligatures w14:val="none"/>
        </w:rPr>
        <w:t xml:space="preserve"> (Khoanh vào chữ đặt trước câu trả lời đúng hoặc làm theo yêu cầu của bài)</w:t>
      </w:r>
    </w:p>
    <w:p w14:paraId="56519B40" w14:textId="77777777" w:rsidR="006B182B" w:rsidRPr="008B0905" w:rsidRDefault="006B182B" w:rsidP="006B182B">
      <w:pPr>
        <w:tabs>
          <w:tab w:val="left" w:pos="284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</w:pPr>
      <w:proofErr w:type="spellStart"/>
      <w:r w:rsidRPr="008B0905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8B0905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1 (0,5 </w:t>
      </w:r>
      <w:proofErr w:type="spellStart"/>
      <w:r w:rsidRPr="008B0905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điểm</w:t>
      </w:r>
      <w:proofErr w:type="spellEnd"/>
      <w:r w:rsidRPr="008B0905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)</w:t>
      </w:r>
      <w:r w:rsidRPr="008B0905">
        <w:rPr>
          <w:rFonts w:ascii="Times New Roman" w:eastAsia="Calibri" w:hAnsi="Times New Roman" w:cs="Times New Roman"/>
          <w:i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Số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thập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phân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gồm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 7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trăm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, 6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chục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, 2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đơn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vị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; 3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phần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trăm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được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viết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là</w:t>
      </w:r>
      <w:proofErr w:type="spellEnd"/>
      <w:r w:rsidRPr="008B0905">
        <w:rPr>
          <w:rFonts w:ascii="Times New Roman" w:eastAsia="Calibri" w:hAnsi="Times New Roman" w:cs="Times New Roman"/>
          <w:bCs/>
          <w:iCs/>
          <w:spacing w:val="-8"/>
          <w:kern w:val="0"/>
          <w:sz w:val="28"/>
          <w:szCs w:val="28"/>
          <w14:ligatures w14:val="none"/>
        </w:rPr>
        <w:t>:</w:t>
      </w:r>
    </w:p>
    <w:p w14:paraId="13BDD90B" w14:textId="77777777" w:rsidR="006B182B" w:rsidRPr="008B0905" w:rsidRDefault="006B182B" w:rsidP="006B182B">
      <w:pPr>
        <w:tabs>
          <w:tab w:val="left" w:pos="284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sectPr w:rsidR="006B182B" w:rsidRPr="008B0905" w:rsidSect="006B182B">
          <w:pgSz w:w="11907" w:h="16840" w:code="9"/>
          <w:pgMar w:top="851" w:right="850" w:bottom="993" w:left="993" w:header="720" w:footer="720" w:gutter="0"/>
          <w:cols w:space="720"/>
          <w:docGrid w:linePitch="381"/>
        </w:sectPr>
      </w:pPr>
    </w:p>
    <w:p w14:paraId="753C38F5" w14:textId="77777777" w:rsidR="006B182B" w:rsidRPr="008B0905" w:rsidRDefault="006B182B" w:rsidP="006B182B">
      <w:pPr>
        <w:tabs>
          <w:tab w:val="left" w:pos="284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</w:pPr>
      <w:r w:rsidRPr="008B0905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A. 726,30</w:t>
      </w:r>
    </w:p>
    <w:p w14:paraId="22621787" w14:textId="77777777" w:rsidR="006B182B" w:rsidRPr="008B0905" w:rsidRDefault="006B182B" w:rsidP="006B182B">
      <w:pPr>
        <w:tabs>
          <w:tab w:val="left" w:pos="284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</w:pPr>
      <w:r w:rsidRPr="008B0905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B. 762,3</w:t>
      </w:r>
    </w:p>
    <w:p w14:paraId="282D47B9" w14:textId="77777777" w:rsidR="006B182B" w:rsidRPr="008B0905" w:rsidRDefault="006B182B" w:rsidP="006B182B">
      <w:pPr>
        <w:tabs>
          <w:tab w:val="left" w:pos="284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</w:pPr>
      <w:r w:rsidRPr="008B0905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C. 762,03</w:t>
      </w:r>
    </w:p>
    <w:p w14:paraId="6C254817" w14:textId="77777777" w:rsidR="006B182B" w:rsidRPr="008B0905" w:rsidRDefault="006B182B" w:rsidP="006B182B">
      <w:pPr>
        <w:tabs>
          <w:tab w:val="left" w:pos="284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</w:pPr>
      <w:r w:rsidRPr="008B0905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D. 726,03</w:t>
      </w:r>
    </w:p>
    <w:p w14:paraId="6D4B89EC" w14:textId="77777777" w:rsidR="006B182B" w:rsidRPr="008B0905" w:rsidRDefault="006B182B" w:rsidP="006B182B">
      <w:pPr>
        <w:tabs>
          <w:tab w:val="left" w:pos="284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sectPr w:rsidR="006B182B" w:rsidRPr="008B0905" w:rsidSect="006B182B">
          <w:type w:val="continuous"/>
          <w:pgSz w:w="11907" w:h="16840" w:code="9"/>
          <w:pgMar w:top="851" w:right="1134" w:bottom="567" w:left="1418" w:header="720" w:footer="720" w:gutter="0"/>
          <w:cols w:num="4" w:space="720"/>
          <w:docGrid w:linePitch="381"/>
        </w:sectPr>
      </w:pPr>
    </w:p>
    <w:p w14:paraId="05F70E69" w14:textId="77777777" w:rsidR="006B182B" w:rsidRPr="008B0905" w:rsidRDefault="006B182B" w:rsidP="006B182B">
      <w:pPr>
        <w:pBdr>
          <w:right w:val="single" w:sz="4" w:space="18" w:color="auto"/>
        </w:pBd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</w:t>
      </w:r>
      <w:r w:rsidRPr="008B0905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  <w:t xml:space="preserve">2 </w:t>
      </w:r>
      <w:r w:rsidRPr="008B0905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val="vi-VN" w:eastAsia="vi-VN"/>
          <w14:ligatures w14:val="none"/>
        </w:rPr>
        <w:t>(0,5 điểm)</w:t>
      </w:r>
      <w:r w:rsidRPr="008B0905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vi-VN"/>
          <w14:ligatures w14:val="none"/>
        </w:rPr>
        <w:t>.</w:t>
      </w:r>
      <w:r w:rsidRPr="008B0905">
        <w:rPr>
          <w:rFonts w:ascii="Times New Roman" w:eastAsia="Times New Roman" w:hAnsi="Times New Roman" w:cs="Times New Roman"/>
          <w:kern w:val="0"/>
          <w:sz w:val="24"/>
          <w:szCs w:val="24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Một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rường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iểu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học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có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40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bạn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nữ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và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27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bạn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nam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ham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gia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cuộc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hi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“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rạng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nguyên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nhí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”.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ỉ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số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của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số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bạn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nữ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và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số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bạn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nam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proofErr w:type="gramStart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là</w:t>
      </w:r>
      <w:proofErr w:type="spell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:…</w:t>
      </w:r>
      <w:proofErr w:type="gramEnd"/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………….</w:t>
      </w:r>
    </w:p>
    <w:p w14:paraId="71F0865E" w14:textId="77777777" w:rsidR="006B182B" w:rsidRPr="008B0905" w:rsidRDefault="006B182B" w:rsidP="006B182B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</w:t>
      </w:r>
      <w:r w:rsidRPr="008B0905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  <w:t xml:space="preserve">3 </w:t>
      </w:r>
      <w:r w:rsidRPr="008B0905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val="vi-VN" w:eastAsia="vi-VN"/>
          <w14:ligatures w14:val="none"/>
        </w:rPr>
        <w:t>(0,5 điểm)</w:t>
      </w:r>
      <w:r w:rsidRPr="008B0905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vi-VN"/>
          <w14:ligatures w14:val="none"/>
        </w:rPr>
        <w:t>.</w:t>
      </w:r>
      <w:r w:rsidRPr="008B0905">
        <w:rPr>
          <w:rFonts w:ascii="Times New Roman" w:eastAsia="Times New Roman" w:hAnsi="Times New Roman" w:cs="Times New Roman"/>
          <w:kern w:val="0"/>
          <w:sz w:val="24"/>
          <w:szCs w:val="24"/>
          <w:lang w:eastAsia="vi-VN"/>
          <w14:ligatures w14:val="none"/>
        </w:rPr>
        <w:t xml:space="preserve"> </w:t>
      </w:r>
      <w:r w:rsidRPr="008B0905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Gọi vận tốc là v, quãng đường là s, thời gian là t. Công thức tính quãng đường là:</w:t>
      </w:r>
    </w:p>
    <w:p w14:paraId="335FB524" w14:textId="77777777" w:rsidR="006B182B" w:rsidRPr="008B0905" w:rsidRDefault="006B182B" w:rsidP="006B182B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A. s = v + t                        B. s = v – t                 C. s = v </w:t>
      </w:r>
      <w:r w:rsidRPr="008B0905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>×</w:t>
      </w:r>
      <w:r w:rsidRPr="008B0905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 t               D. s = v : t </w:t>
      </w:r>
    </w:p>
    <w:p w14:paraId="79B4FC9E" w14:textId="77777777" w:rsidR="006B182B" w:rsidRPr="008B0905" w:rsidRDefault="006B182B" w:rsidP="006B182B">
      <w:pPr>
        <w:tabs>
          <w:tab w:val="left" w:pos="284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b/>
          <w:iCs/>
          <w:kern w:val="0"/>
          <w:sz w:val="28"/>
          <w:szCs w:val="28"/>
          <w14:ligatures w14:val="none"/>
        </w:rPr>
      </w:pPr>
      <w:proofErr w:type="spellStart"/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4 </w:t>
      </w:r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 xml:space="preserve">(0,5 </w:t>
      </w:r>
      <w:proofErr w:type="spellStart"/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>điểm</w:t>
      </w:r>
      <w:proofErr w:type="spellEnd"/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>)</w:t>
      </w:r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.</w:t>
      </w:r>
    </w:p>
    <w:tbl>
      <w:tblPr>
        <w:tblStyle w:val="TableGrid"/>
        <w:tblW w:w="98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4673"/>
      </w:tblGrid>
      <w:tr w:rsidR="006B182B" w:rsidRPr="008B0905" w14:paraId="003ECA04" w14:textId="77777777" w:rsidTr="00D043DD">
        <w:trPr>
          <w:trHeight w:val="1723"/>
        </w:trPr>
        <w:tc>
          <w:tcPr>
            <w:tcW w:w="5130" w:type="dxa"/>
            <w:vAlign w:val="center"/>
          </w:tcPr>
          <w:p w14:paraId="2F4C31BC" w14:textId="77777777" w:rsidR="006B182B" w:rsidRPr="008B0905" w:rsidRDefault="006B182B" w:rsidP="00D043DD">
            <w:pPr>
              <w:tabs>
                <w:tab w:val="left" w:pos="284"/>
                <w:tab w:val="left" w:pos="567"/>
              </w:tabs>
              <w:spacing w:line="276" w:lineRule="auto"/>
              <w:jc w:val="both"/>
              <w:rPr>
                <w:rFonts w:eastAsia="Calibri"/>
                <w:bCs/>
                <w:iCs/>
                <w:sz w:val="28"/>
                <w:szCs w:val="28"/>
              </w:rPr>
            </w:pP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Biểu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đồ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ình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quạt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(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ình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bên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) ở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trên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thể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iện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diện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tích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đất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trồng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: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oa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uệ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,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oa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ồng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và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oa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loa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kèn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trong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vườn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oa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nhà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cô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Loan. Em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ãy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cho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biết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diện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tích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đất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trồng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hoa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loa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kèn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là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bao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nhiêu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phần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8B0905">
              <w:rPr>
                <w:rFonts w:eastAsia="Calibri"/>
                <w:bCs/>
                <w:iCs/>
                <w:sz w:val="28"/>
                <w:szCs w:val="28"/>
              </w:rPr>
              <w:t>trăm</w:t>
            </w:r>
            <w:proofErr w:type="spellEnd"/>
            <w:r w:rsidRPr="008B0905">
              <w:rPr>
                <w:rFonts w:eastAsia="Calibri"/>
                <w:bCs/>
                <w:iCs/>
                <w:sz w:val="28"/>
                <w:szCs w:val="28"/>
              </w:rPr>
              <w:t>?</w:t>
            </w:r>
          </w:p>
        </w:tc>
        <w:tc>
          <w:tcPr>
            <w:tcW w:w="4673" w:type="dxa"/>
            <w:vAlign w:val="center"/>
          </w:tcPr>
          <w:p w14:paraId="191CC859" w14:textId="77777777" w:rsidR="006B182B" w:rsidRPr="008B0905" w:rsidRDefault="006B182B" w:rsidP="00D043DD">
            <w:pPr>
              <w:tabs>
                <w:tab w:val="left" w:pos="284"/>
                <w:tab w:val="left" w:pos="567"/>
              </w:tabs>
              <w:spacing w:line="276" w:lineRule="auto"/>
              <w:rPr>
                <w:rFonts w:eastAsia="Calibri"/>
                <w:bCs/>
                <w:iCs/>
                <w:sz w:val="28"/>
                <w:szCs w:val="28"/>
              </w:rPr>
            </w:pP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begin"/>
            </w:r>
            <w:r w:rsidRPr="008B0905"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>
              <w:rPr>
                <w:rFonts w:eastAsia="Calibri"/>
                <w:bCs/>
                <w:sz w:val="28"/>
                <w:szCs w:val="28"/>
              </w:rPr>
              <w:fldChar w:fldCharType="begin"/>
            </w:r>
            <w:r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>
              <w:rPr>
                <w:rFonts w:eastAsia="Calibri"/>
                <w:bCs/>
                <w:sz w:val="28"/>
                <w:szCs w:val="28"/>
              </w:rPr>
              <w:fldChar w:fldCharType="begin"/>
            </w:r>
            <w:r>
              <w:rPr>
                <w:rFonts w:eastAsia="Calibri"/>
                <w:bCs/>
                <w:sz w:val="28"/>
                <w:szCs w:val="28"/>
              </w:rPr>
              <w:instrText xml:space="preserve"> INCLUDEPICTURE  "https://vietjack.me/storage/uploads/images/19/untitled-1638464049.png" \* MERGEFORMATINET </w:instrText>
            </w:r>
            <w:r>
              <w:rPr>
                <w:rFonts w:eastAsia="Calibri"/>
                <w:bCs/>
                <w:sz w:val="28"/>
                <w:szCs w:val="28"/>
              </w:rPr>
              <w:fldChar w:fldCharType="separate"/>
            </w:r>
            <w:r>
              <w:rPr>
                <w:rFonts w:eastAsia="Calibri"/>
                <w:bCs/>
                <w:sz w:val="28"/>
                <w:szCs w:val="28"/>
              </w:rPr>
              <w:pict w14:anchorId="0F5093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Tài liệu VietJack" style="width:184.5pt;height:94.5pt">
                  <v:imagedata r:id="rId5" r:href="rId6"/>
                </v:shape>
              </w:pict>
            </w:r>
            <w:r>
              <w:rPr>
                <w:rFonts w:asciiTheme="minorHAnsi" w:eastAsia="Calibri" w:hAnsiTheme="minorHAnsi" w:cstheme="minorBidi"/>
                <w:bCs/>
                <w:kern w:val="2"/>
                <w:sz w:val="28"/>
                <w:szCs w:val="28"/>
                <w14:ligatures w14:val="standardContextual"/>
              </w:rPr>
              <w:fldChar w:fldCharType="end"/>
            </w:r>
            <w:r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  <w:r w:rsidRPr="008B0905">
              <w:rPr>
                <w:rFonts w:eastAsia="Calibri"/>
                <w:bCs/>
                <w:sz w:val="28"/>
                <w:szCs w:val="28"/>
              </w:rPr>
              <w:fldChar w:fldCharType="end"/>
            </w:r>
          </w:p>
        </w:tc>
      </w:tr>
    </w:tbl>
    <w:p w14:paraId="03D89A1A" w14:textId="77777777" w:rsidR="006B182B" w:rsidRPr="008B0905" w:rsidRDefault="006B182B" w:rsidP="006B182B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val="vi-VN" w:eastAsia="vi-VN"/>
          <w14:ligatures w14:val="none"/>
        </w:rPr>
        <w:sectPr w:rsidR="006B182B" w:rsidRPr="008B0905" w:rsidSect="006B182B">
          <w:type w:val="continuous"/>
          <w:pgSz w:w="11907" w:h="16840" w:code="9"/>
          <w:pgMar w:top="851" w:right="1134" w:bottom="567" w:left="1418" w:header="720" w:footer="720" w:gutter="0"/>
          <w:cols w:space="720"/>
          <w:docGrid w:linePitch="381"/>
        </w:sectPr>
      </w:pPr>
    </w:p>
    <w:p w14:paraId="279C9617" w14:textId="77777777" w:rsidR="006B182B" w:rsidRPr="008B0905" w:rsidRDefault="006B182B" w:rsidP="006B182B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vi-VN" w:eastAsia="vi-VN"/>
          <w14:ligatures w14:val="none"/>
        </w:rPr>
        <w:t>A. 100%</w:t>
      </w:r>
    </w:p>
    <w:p w14:paraId="3D36AC82" w14:textId="77777777" w:rsidR="006B182B" w:rsidRPr="008B0905" w:rsidRDefault="006B182B" w:rsidP="006B182B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vi-VN"/>
          <w14:ligatures w14:val="none"/>
        </w:rPr>
        <w:t xml:space="preserve">          </w:t>
      </w:r>
      <w:r w:rsidRPr="008B090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vi-VN" w:eastAsia="vi-VN"/>
          <w14:ligatures w14:val="none"/>
        </w:rPr>
        <w:t>B. 40%</w:t>
      </w:r>
    </w:p>
    <w:p w14:paraId="7584DB11" w14:textId="77777777" w:rsidR="006B182B" w:rsidRPr="008B0905" w:rsidRDefault="006B182B" w:rsidP="006B182B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vi-VN"/>
          <w14:ligatures w14:val="none"/>
        </w:rPr>
        <w:t xml:space="preserve">      </w:t>
      </w:r>
      <w:r w:rsidRPr="008B090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vi-VN" w:eastAsia="vi-VN"/>
          <w14:ligatures w14:val="none"/>
        </w:rPr>
        <w:t>C. 23%</w:t>
      </w:r>
    </w:p>
    <w:p w14:paraId="04D509A0" w14:textId="77777777" w:rsidR="006B182B" w:rsidRPr="008B0905" w:rsidRDefault="006B182B" w:rsidP="006B182B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vi-VN"/>
          <w14:ligatures w14:val="none"/>
        </w:rPr>
        <w:t xml:space="preserve">     </w:t>
      </w:r>
      <w:r w:rsidRPr="008B090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vi-VN" w:eastAsia="vi-VN"/>
          <w14:ligatures w14:val="none"/>
        </w:rPr>
        <w:t>D. 37%</w:t>
      </w:r>
    </w:p>
    <w:p w14:paraId="7BDEE8B5" w14:textId="77777777" w:rsidR="006B182B" w:rsidRPr="008B0905" w:rsidRDefault="006B182B" w:rsidP="006B182B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:lang w:val="vi-VN" w:eastAsia="vi-VN"/>
          <w14:ligatures w14:val="none"/>
        </w:rPr>
        <w:sectPr w:rsidR="006B182B" w:rsidRPr="008B0905" w:rsidSect="006B182B">
          <w:type w:val="continuous"/>
          <w:pgSz w:w="11907" w:h="16840" w:code="9"/>
          <w:pgMar w:top="851" w:right="1134" w:bottom="567" w:left="1418" w:header="720" w:footer="720" w:gutter="0"/>
          <w:cols w:num="4" w:space="720"/>
          <w:docGrid w:linePitch="381"/>
        </w:sectPr>
      </w:pPr>
    </w:p>
    <w:p w14:paraId="319260B0" w14:textId="77777777" w:rsidR="006B182B" w:rsidRPr="008B0905" w:rsidRDefault="006B182B" w:rsidP="006B182B">
      <w:pPr>
        <w:tabs>
          <w:tab w:val="left" w:pos="360"/>
        </w:tabs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</w:t>
      </w:r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5 </w:t>
      </w:r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 xml:space="preserve">(0,5 </w:t>
      </w:r>
      <w:proofErr w:type="spellStart"/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>điểm</w:t>
      </w:r>
      <w:proofErr w:type="spellEnd"/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>).</w:t>
      </w:r>
      <w:r w:rsidRPr="008B0905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ối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o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ể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ích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ù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ợp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ới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ỗi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ồ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ật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ưới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ây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:</w:t>
      </w:r>
    </w:p>
    <w:p w14:paraId="5794205E" w14:textId="77777777" w:rsidR="006B182B" w:rsidRPr="008B0905" w:rsidRDefault="006B182B" w:rsidP="006B182B">
      <w:pPr>
        <w:tabs>
          <w:tab w:val="left" w:pos="360"/>
        </w:tabs>
        <w:spacing w:after="0" w:line="276" w:lineRule="auto"/>
        <w:rPr>
          <w:rFonts w:ascii="Times New Roman" w:eastAsia="Calibri" w:hAnsi="Times New Roman" w:cs="Times New Roman"/>
          <w:color w:val="FF0000"/>
          <w:kern w:val="0"/>
          <w:sz w:val="24"/>
          <w:szCs w:val="24"/>
          <w14:ligatures w14:val="none"/>
        </w:rPr>
      </w:pPr>
    </w:p>
    <w:p w14:paraId="68AAAD95" w14:textId="77777777" w:rsidR="006B182B" w:rsidRPr="008B0905" w:rsidRDefault="006B182B" w:rsidP="006B182B">
      <w:pPr>
        <w:pBdr>
          <w:right w:val="single" w:sz="4" w:space="12" w:color="auto"/>
        </w:pBd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drawing>
          <wp:inline distT="0" distB="0" distL="0" distR="0" wp14:anchorId="4F446C2E" wp14:editId="0EF71348">
            <wp:extent cx="6181725" cy="1057275"/>
            <wp:effectExtent l="0" t="0" r="9525" b="9525"/>
            <wp:docPr id="187729166" name="Picture 187729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ai-46-xang-ti-met-khoi-de-xi-met-khoi-222084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4533" cy="1062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21B7F" w14:textId="77777777" w:rsidR="006B182B" w:rsidRPr="008B0905" w:rsidRDefault="006B182B" w:rsidP="006B182B">
      <w:pPr>
        <w:shd w:val="clear" w:color="auto" w:fill="FFFFFF"/>
        <w:spacing w:before="240" w:after="0" w:line="360" w:lineRule="auto"/>
        <w:jc w:val="both"/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</w:t>
      </w:r>
      <w:r w:rsidRPr="008B0905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  <w:t>6</w:t>
      </w:r>
      <w:r w:rsidRPr="008B0905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 </w:t>
      </w:r>
      <w:r w:rsidRPr="008B0905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val="vi-VN" w:eastAsia="vi-VN"/>
          <w14:ligatures w14:val="none"/>
        </w:rPr>
        <w:t>(0,5 điểm).</w:t>
      </w:r>
      <w:r w:rsidRPr="008B0905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Pr="008B0905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val="vi-VN" w:eastAsia="vi-VN"/>
          <w14:ligatures w14:val="none"/>
        </w:rPr>
        <w:t>Một bể cá có thể tích 300dm</w:t>
      </w:r>
      <w:r w:rsidRPr="008B0905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bdr w:val="none" w:sz="0" w:space="0" w:color="auto" w:frame="1"/>
          <w:vertAlign w:val="superscript"/>
          <w:lang w:val="vi-VN" w:eastAsia="vi-VN"/>
          <w14:ligatures w14:val="none"/>
        </w:rPr>
        <w:t>3</w:t>
      </w:r>
      <w:r w:rsidRPr="008B0905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val="vi-VN" w:eastAsia="vi-VN"/>
          <w14:ligatures w14:val="none"/>
        </w:rPr>
        <w:t>, chiều dài 10dm, chiều rộng 5dm. Vậy chiều cao của bể cá là:</w:t>
      </w:r>
    </w:p>
    <w:p w14:paraId="547250A9" w14:textId="77777777" w:rsidR="008D5532" w:rsidRDefault="008D5532" w:rsidP="008D5532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val="vi-VN" w:eastAsia="vi-VN"/>
          <w14:ligatures w14:val="none"/>
        </w:rPr>
        <w:t>A. 10dm</w:t>
      </w:r>
      <w:r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eastAsia="vi-VN"/>
          <w14:ligatures w14:val="none"/>
        </w:rPr>
        <w:t xml:space="preserve">               </w:t>
      </w:r>
      <w:r w:rsidRPr="008B0905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eastAsia="vi-VN"/>
          <w14:ligatures w14:val="none"/>
        </w:rPr>
        <w:t xml:space="preserve">    </w:t>
      </w:r>
      <w:r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eastAsia="vi-VN"/>
          <w14:ligatures w14:val="none"/>
        </w:rPr>
        <w:t xml:space="preserve">   </w:t>
      </w:r>
      <w:r w:rsidRPr="008B0905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val="vi-VN" w:eastAsia="vi-VN"/>
          <w14:ligatures w14:val="none"/>
        </w:rPr>
        <w:t>B. 8dm</w:t>
      </w:r>
      <w:r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eastAsia="vi-VN"/>
          <w14:ligatures w14:val="none"/>
        </w:rPr>
        <w:t xml:space="preserve">                    </w:t>
      </w:r>
      <w:r w:rsidRPr="008B0905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val="vi-VN" w:eastAsia="vi-VN"/>
          <w14:ligatures w14:val="none"/>
        </w:rPr>
        <w:t>C. 4dm</w:t>
      </w:r>
      <w:r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eastAsia="vi-VN"/>
          <w14:ligatures w14:val="none"/>
        </w:rPr>
        <w:t xml:space="preserve">                    </w:t>
      </w:r>
      <w:r w:rsidRPr="008B0905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val="vi-VN" w:eastAsia="vi-VN"/>
          <w14:ligatures w14:val="none"/>
        </w:rPr>
        <w:t>D. 6dm</w:t>
      </w:r>
      <w:r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eastAsia="vi-VN"/>
          <w14:ligatures w14:val="none"/>
        </w:rPr>
        <w:t xml:space="preserve">          </w:t>
      </w:r>
    </w:p>
    <w:p w14:paraId="6729EA96" w14:textId="77777777" w:rsidR="008D5532" w:rsidRPr="008B0905" w:rsidRDefault="008D5532" w:rsidP="008D5532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bCs/>
          <w:kern w:val="0"/>
          <w:sz w:val="28"/>
          <w:szCs w:val="28"/>
          <w:lang w:val="vi-VN" w:eastAsia="vi-VN"/>
          <w14:ligatures w14:val="none"/>
        </w:rPr>
      </w:pPr>
      <w:r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eastAsia="vi-VN"/>
          <w14:ligatures w14:val="none"/>
        </w:rPr>
        <w:t xml:space="preserve"> </w:t>
      </w:r>
      <w:r w:rsidRPr="008B0905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7 </w:t>
      </w:r>
      <w:r w:rsidRPr="008B0905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val="vi-VN" w:eastAsia="vi-VN"/>
          <w14:ligatures w14:val="none"/>
        </w:rPr>
        <w:t>(</w:t>
      </w:r>
      <w:r w:rsidRPr="008B0905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vi-VN"/>
          <w14:ligatures w14:val="none"/>
        </w:rPr>
        <w:t>1</w:t>
      </w:r>
      <w:r w:rsidRPr="008B0905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val="vi-VN" w:eastAsia="vi-VN"/>
          <w14:ligatures w14:val="none"/>
        </w:rPr>
        <w:t xml:space="preserve"> điểm).</w:t>
      </w:r>
      <w:r w:rsidRPr="008B0905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val="vi-VN" w:eastAsia="vi-VN"/>
          <w14:ligatures w14:val="none"/>
        </w:rPr>
        <w:t>Một ô tô khởi hành từ A lúc 6 giờ 15 phút và đến B lúc 9 giờ 15 phút. Tính vận tốc của ô tô, biết quãng đường AB dài 165km?</w:t>
      </w:r>
    </w:p>
    <w:p w14:paraId="4E196624" w14:textId="77777777" w:rsidR="008D5532" w:rsidRPr="008B0905" w:rsidRDefault="008D5532" w:rsidP="008D5532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bCs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val="vi-VN" w:eastAsia="vi-VN"/>
          <w14:ligatures w14:val="none"/>
        </w:rPr>
        <w:t>A. 55km/giờ</w:t>
      </w:r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                   </w:t>
      </w:r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val="vi-VN" w:eastAsia="vi-VN"/>
          <w14:ligatures w14:val="none"/>
        </w:rPr>
        <w:t>B. 45km/giờ</w:t>
      </w:r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           </w:t>
      </w:r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val="vi-VN" w:eastAsia="vi-VN"/>
          <w14:ligatures w14:val="none"/>
        </w:rPr>
        <w:t>C. 60km/giờ</w:t>
      </w:r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                </w:t>
      </w:r>
      <w:r w:rsidRPr="008B0905">
        <w:rPr>
          <w:rFonts w:ascii="Times New Roman" w:eastAsia="Times New Roman" w:hAnsi="Times New Roman" w:cs="Times New Roman"/>
          <w:bCs/>
          <w:kern w:val="0"/>
          <w:sz w:val="28"/>
          <w:szCs w:val="28"/>
          <w:lang w:val="vi-VN" w:eastAsia="vi-VN"/>
          <w14:ligatures w14:val="none"/>
        </w:rPr>
        <w:t>D.65km/giờ</w:t>
      </w:r>
    </w:p>
    <w:p w14:paraId="7575C654" w14:textId="3F705143" w:rsidR="008D5532" w:rsidRPr="008D5532" w:rsidRDefault="008D5532" w:rsidP="008D5532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eastAsia="vi-VN"/>
          <w14:ligatures w14:val="none"/>
        </w:rPr>
        <w:sectPr w:rsidR="008D5532" w:rsidRPr="008D5532" w:rsidSect="006B182B">
          <w:type w:val="continuous"/>
          <w:pgSz w:w="11907" w:h="16840" w:code="9"/>
          <w:pgMar w:top="851" w:right="1134" w:bottom="567" w:left="1418" w:header="720" w:footer="720" w:gutter="0"/>
          <w:cols w:space="720"/>
          <w:docGrid w:linePitch="381"/>
        </w:sectPr>
      </w:pPr>
      <w:r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eastAsia="vi-VN"/>
          <w14:ligatures w14:val="none"/>
        </w:rPr>
        <w:t xml:space="preserve">                                           </w:t>
      </w:r>
    </w:p>
    <w:p w14:paraId="6A5930FC" w14:textId="77777777" w:rsidR="008D5532" w:rsidRPr="008B0905" w:rsidRDefault="008D5532" w:rsidP="006B182B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sectPr w:rsidR="008D5532" w:rsidRPr="008B0905" w:rsidSect="006B182B">
          <w:type w:val="continuous"/>
          <w:pgSz w:w="11907" w:h="16840" w:code="9"/>
          <w:pgMar w:top="851" w:right="1134" w:bottom="567" w:left="1418" w:header="720" w:footer="720" w:gutter="0"/>
          <w:cols w:num="4" w:space="720"/>
          <w:docGrid w:linePitch="381"/>
        </w:sectPr>
      </w:pPr>
    </w:p>
    <w:p w14:paraId="01CC9657" w14:textId="77777777" w:rsidR="006B182B" w:rsidRPr="008B0905" w:rsidRDefault="006B182B" w:rsidP="006B182B">
      <w:pPr>
        <w:tabs>
          <w:tab w:val="left" w:pos="4890"/>
          <w:tab w:val="left" w:pos="8955"/>
        </w:tabs>
        <w:spacing w:after="0" w:line="276" w:lineRule="auto"/>
        <w:jc w:val="center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B0905">
        <w:rPr>
          <w:rFonts w:ascii="Times New Roman" w:eastAsia="Calibri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lastRenderedPageBreak/>
        <w:t>II. PHẦN TỰ LUẬN</w:t>
      </w:r>
      <w:r w:rsidRPr="008B0905">
        <w:rPr>
          <w:rFonts w:ascii="Times New Roman" w:eastAsia="Calibri" w:hAnsi="Times New Roman" w:cs="Times New Roman"/>
          <w:b/>
          <w:bCs/>
          <w:kern w:val="0"/>
          <w:sz w:val="26"/>
          <w:szCs w:val="26"/>
          <w14:ligatures w14:val="none"/>
        </w:rPr>
        <w:t xml:space="preserve"> (6 ĐIỂM)</w:t>
      </w:r>
    </w:p>
    <w:p w14:paraId="20B03EE8" w14:textId="77777777" w:rsidR="006B182B" w:rsidRPr="008B0905" w:rsidRDefault="006B182B" w:rsidP="006B182B">
      <w:pPr>
        <w:spacing w:after="0" w:line="276" w:lineRule="auto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:lang w:val="de-DE"/>
          <w14:ligatures w14:val="none"/>
        </w:rPr>
        <w:t xml:space="preserve">Câu 8 </w:t>
      </w:r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>(2điểm</w:t>
      </w:r>
      <w:r w:rsidRPr="008B0905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).</w:t>
      </w:r>
      <w:r w:rsidRPr="008B0905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 xml:space="preserve">  </w:t>
      </w:r>
      <w:proofErr w:type="spellStart"/>
      <w:r w:rsidRPr="008B0905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ặt</w:t>
      </w:r>
      <w:proofErr w:type="spellEnd"/>
      <w:r w:rsidRPr="008B0905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ính</w:t>
      </w:r>
      <w:proofErr w:type="spellEnd"/>
      <w:r w:rsidRPr="008B0905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, </w:t>
      </w:r>
      <w:proofErr w:type="spellStart"/>
      <w:r w:rsidRPr="008B0905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ính</w:t>
      </w:r>
      <w:proofErr w:type="spellEnd"/>
    </w:p>
    <w:p w14:paraId="2469FFB6" w14:textId="77777777" w:rsidR="006B182B" w:rsidRDefault="006B182B" w:rsidP="006B182B">
      <w:pPr>
        <w:tabs>
          <w:tab w:val="left" w:pos="284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a) </w:t>
      </w:r>
      <w:r w:rsidRPr="008B0905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FFFFF"/>
          <w14:ligatures w14:val="none"/>
        </w:rPr>
        <w:t xml:space="preserve">384,5 + 72,6              b) </w:t>
      </w:r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781,5 – 379,27             c) 34,5 × 4,7              d) 52,</w:t>
      </w:r>
      <w:proofErr w:type="gram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08 :</w:t>
      </w:r>
      <w:proofErr w:type="gram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4,2   </w:t>
      </w:r>
    </w:p>
    <w:p w14:paraId="1183A0CB" w14:textId="6BF5AF1C" w:rsidR="006B182B" w:rsidRPr="00B24498" w:rsidRDefault="006B182B" w:rsidP="006B182B">
      <w:pPr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B24498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……………………………………………………………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……………………………………………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.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…………………………………………………………………………………………………………………………………</w:t>
      </w:r>
      <w:r w:rsidR="008D5532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……..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</w:t>
      </w:r>
    </w:p>
    <w:p w14:paraId="01BC3DA7" w14:textId="156668B6" w:rsidR="006B182B" w:rsidRDefault="006B182B" w:rsidP="006B182B">
      <w:pPr>
        <w:spacing w:line="360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B24498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D5532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</w:t>
      </w:r>
    </w:p>
    <w:p w14:paraId="2D95E219" w14:textId="77777777" w:rsidR="006B182B" w:rsidRPr="008B0905" w:rsidRDefault="006B182B" w:rsidP="006B182B">
      <w:pPr>
        <w:tabs>
          <w:tab w:val="left" w:pos="284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9 </w:t>
      </w:r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>(1điểm).</w:t>
      </w:r>
      <w:r w:rsidRPr="008B0905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iền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o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ỗ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ấm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:</w:t>
      </w:r>
    </w:p>
    <w:p w14:paraId="6A0F95ED" w14:textId="77777777" w:rsidR="006B182B" w:rsidRPr="008B0905" w:rsidRDefault="006B182B" w:rsidP="006B182B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a) </w:t>
      </w:r>
      <w:r w:rsidRPr="008B0905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>3,5m</w:t>
      </w:r>
      <w:r w:rsidRPr="008B0905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:lang w:val="pt-BR" w:eastAsia="vi-VN"/>
          <w14:ligatures w14:val="none"/>
        </w:rPr>
        <w:t>3</w:t>
      </w:r>
      <w:r w:rsidRPr="008B0905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 xml:space="preserve"> = ................ </w:t>
      </w:r>
      <w:r w:rsidRPr="008B0905">
        <w:rPr>
          <w:rFonts w:ascii="Times New Roman" w:eastAsia="DengXian Light" w:hAnsi="Times New Roman" w:cs="Times New Roman"/>
          <w:bCs/>
          <w:i/>
          <w:i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>l</w:t>
      </w:r>
      <w:r w:rsidRPr="008B0905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:lang w:val="pt-BR" w:eastAsia="vi-VN"/>
          <w14:ligatures w14:val="none"/>
        </w:rPr>
        <w:t xml:space="preserve">                                                                     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b) 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6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giờ 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15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phút = ................. giờ      </w:t>
      </w:r>
    </w:p>
    <w:p w14:paraId="72F78275" w14:textId="77777777" w:rsidR="006B182B" w:rsidRPr="008B0905" w:rsidRDefault="006B182B" w:rsidP="006B182B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c) 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70</w:t>
      </w:r>
      <w:r w:rsidRPr="008B0905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 xml:space="preserve"> m</w:t>
      </w:r>
      <w:r w:rsidRPr="008B0905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:lang w:val="pt-BR" w:eastAsia="vi-VN"/>
          <w14:ligatures w14:val="none"/>
        </w:rPr>
        <w:t>2</w:t>
      </w:r>
      <w:r w:rsidRPr="008B0905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 xml:space="preserve"> 15cm</w:t>
      </w:r>
      <w:r w:rsidRPr="008B0905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:lang w:val="pt-BR" w:eastAsia="vi-VN"/>
          <w14:ligatures w14:val="none"/>
        </w:rPr>
        <w:t>2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=…...........</w:t>
      </w:r>
      <w:r w:rsidRPr="008B0905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>m</w:t>
      </w:r>
      <w:r w:rsidRPr="008B0905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:lang w:val="pt-BR" w:eastAsia="vi-VN"/>
          <w14:ligatures w14:val="none"/>
        </w:rPr>
        <w:t>2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                               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d)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3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,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5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giờ =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 ......................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  phút</w:t>
      </w:r>
    </w:p>
    <w:p w14:paraId="1C54A8C9" w14:textId="77777777" w:rsidR="006B182B" w:rsidRPr="008B0905" w:rsidRDefault="006B182B" w:rsidP="006B182B">
      <w:pPr>
        <w:tabs>
          <w:tab w:val="left" w:pos="6585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10</w:t>
      </w:r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 xml:space="preserve">(2 </w:t>
      </w:r>
      <w:proofErr w:type="spellStart"/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>điểm</w:t>
      </w:r>
      <w:proofErr w:type="spellEnd"/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>)</w:t>
      </w:r>
      <w:r w:rsidRPr="008B0905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ăn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òng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ạng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ình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ộp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ữ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ật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ó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iều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ài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9m,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iều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rộng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6,5 m,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iều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ao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3m.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gười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ta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ơn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ần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à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ốn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ức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ường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ía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ong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ăn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òng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ỗi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ét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uông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ết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25 000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ồng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.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iết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iện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ích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ác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ửa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15,5m</w:t>
      </w:r>
      <w:r w:rsidRPr="008B0905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>2</w:t>
      </w:r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.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ỏi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ơn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ăn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òng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ó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ết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ất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ả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bao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iêu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iền</w:t>
      </w:r>
      <w:proofErr w:type="spellEnd"/>
      <w:r w:rsidRPr="008B0905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?</w:t>
      </w:r>
    </w:p>
    <w:p w14:paraId="76DBD83F" w14:textId="09D6EEA5" w:rsidR="006B182B" w:rsidRPr="00B24498" w:rsidRDefault="006B182B" w:rsidP="006B182B">
      <w:pPr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B24498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……………………………………………………………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……………………………………………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.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…………………………………………………………………………………………………………………………………</w:t>
      </w:r>
      <w:r w:rsidR="008D5532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……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</w:t>
      </w:r>
    </w:p>
    <w:p w14:paraId="275CFEF0" w14:textId="1A725645" w:rsidR="006B182B" w:rsidRDefault="006B182B" w:rsidP="006B182B">
      <w:pPr>
        <w:spacing w:line="360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bookmarkStart w:id="0" w:name="_Hlk196769772"/>
      <w:r w:rsidRPr="00B24498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</w:t>
      </w:r>
      <w:bookmarkEnd w:id="0"/>
    </w:p>
    <w:p w14:paraId="6B03CFB0" w14:textId="2D86CC6B" w:rsidR="006B182B" w:rsidRPr="008B0905" w:rsidRDefault="006B182B" w:rsidP="006B182B">
      <w:pPr>
        <w:spacing w:line="360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proofErr w:type="spellStart"/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1</w:t>
      </w:r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1 </w:t>
      </w:r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 xml:space="preserve">(1,0 </w:t>
      </w:r>
      <w:proofErr w:type="spellStart"/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>điểm</w:t>
      </w:r>
      <w:proofErr w:type="spellEnd"/>
      <w:r w:rsidRPr="008B0905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14:ligatures w14:val="none"/>
        </w:rPr>
        <w:t>).</w:t>
      </w:r>
      <w:r w:rsidRPr="008B0905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</w:p>
    <w:p w14:paraId="0C4374DF" w14:textId="77777777" w:rsidR="006B182B" w:rsidRPr="008B0905" w:rsidRDefault="006B182B" w:rsidP="006B182B">
      <w:pPr>
        <w:tabs>
          <w:tab w:val="left" w:leader="dot" w:pos="9355"/>
        </w:tabs>
        <w:spacing w:after="0" w:line="276" w:lineRule="auto"/>
        <w:rPr>
          <w:rFonts w:ascii="Times New Roman" w:eastAsia="Times New Roman" w:hAnsi="Times New Roman" w:cs="Times New Roman"/>
          <w:kern w:val="0"/>
          <w:sz w:val="28"/>
          <w:szCs w:val="28"/>
          <w:shd w:val="clear" w:color="auto" w:fill="FFFFFF"/>
          <w:lang w:val="vi-VN" w:eastAsia="vi-VN"/>
          <w14:ligatures w14:val="none"/>
        </w:rPr>
      </w:pP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a) </w:t>
      </w:r>
      <w:r w:rsidRPr="008B0905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vi-VN" w:eastAsia="vi-VN"/>
          <w14:ligatures w14:val="none"/>
        </w:rPr>
        <w:t>34,8 + 18,4 + 25,2 + 21,6</w:t>
      </w:r>
      <w:r w:rsidRPr="008B0905">
        <w:rPr>
          <w:rFonts w:ascii="Times New Roman" w:eastAsia="Times New Roman" w:hAnsi="Times New Roman" w:cs="Times New Roman"/>
          <w:kern w:val="0"/>
          <w:sz w:val="32"/>
          <w:szCs w:val="32"/>
          <w:lang w:val="nl-NL" w:eastAsia="vi-VN"/>
          <w14:ligatures w14:val="none"/>
        </w:rPr>
        <w:t xml:space="preserve"> 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nl-NL" w:eastAsia="vi-VN"/>
          <w14:ligatures w14:val="none"/>
        </w:rPr>
        <w:t xml:space="preserve">                     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b) </w: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shd w:val="clear" w:color="auto" w:fill="FFFFFF"/>
          <w:lang w:val="vi-VN" w:eastAsia="vi-VN"/>
          <w14:ligatures w14:val="none"/>
        </w:rPr>
        <w:t xml:space="preserve">0,25 × 51,5 + 25% × 24,4 + </w:t>
      </w:r>
      <w:r w:rsidRPr="008B0905">
        <w:rPr>
          <w:rFonts w:ascii="Times New Roman" w:eastAsia="Times New Roman" w:hAnsi="Times New Roman" w:cs="Times New Roman"/>
          <w:kern w:val="0"/>
          <w:position w:val="-24"/>
          <w:sz w:val="28"/>
          <w:szCs w:val="28"/>
          <w:shd w:val="clear" w:color="auto" w:fill="FFFFFF"/>
          <w:lang w:val="vi-VN" w:eastAsia="vi-VN"/>
          <w14:ligatures w14:val="none"/>
        </w:rPr>
        <w:object w:dxaOrig="240" w:dyaOrig="620" w14:anchorId="2139C99D">
          <v:shape id="_x0000_i1026" type="#_x0000_t75" style="width:12pt;height:31pt" o:ole="">
            <v:imagedata r:id="rId8" o:title=""/>
          </v:shape>
          <o:OLEObject Type="Embed" ProgID="Equation.DSMT4" ShapeID="_x0000_i1026" DrawAspect="Content" ObjectID="_1807815107" r:id="rId9"/>
        </w:object>
      </w:r>
      <w:r w:rsidRPr="008B0905">
        <w:rPr>
          <w:rFonts w:ascii="Times New Roman" w:eastAsia="Times New Roman" w:hAnsi="Times New Roman" w:cs="Times New Roman"/>
          <w:kern w:val="0"/>
          <w:sz w:val="28"/>
          <w:szCs w:val="28"/>
          <w:shd w:val="clear" w:color="auto" w:fill="FFFFFF"/>
          <w:lang w:val="vi-VN" w:eastAsia="vi-VN"/>
          <w14:ligatures w14:val="none"/>
        </w:rPr>
        <w:t>× 24,1</w:t>
      </w:r>
    </w:p>
    <w:p w14:paraId="32774839" w14:textId="4E5EA573" w:rsidR="00676C48" w:rsidRDefault="006B182B" w:rsidP="006B182B">
      <w:pPr>
        <w:spacing w:line="360" w:lineRule="auto"/>
      </w:pPr>
      <w:r w:rsidRPr="00B24498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</w:t>
      </w:r>
      <w:r w:rsidRPr="00B24498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</w:t>
      </w:r>
    </w:p>
    <w:sectPr w:rsidR="00676C48" w:rsidSect="006B182B">
      <w:pgSz w:w="12240" w:h="15840"/>
      <w:pgMar w:top="851" w:right="1041" w:bottom="426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0289"/>
    <w:rsid w:val="00006D63"/>
    <w:rsid w:val="00110035"/>
    <w:rsid w:val="001A0289"/>
    <w:rsid w:val="002D0535"/>
    <w:rsid w:val="0043060A"/>
    <w:rsid w:val="004443CA"/>
    <w:rsid w:val="004513F2"/>
    <w:rsid w:val="004755D8"/>
    <w:rsid w:val="004805C2"/>
    <w:rsid w:val="00483ECC"/>
    <w:rsid w:val="00664956"/>
    <w:rsid w:val="00676C48"/>
    <w:rsid w:val="00683B5E"/>
    <w:rsid w:val="006B182B"/>
    <w:rsid w:val="006D2946"/>
    <w:rsid w:val="00793345"/>
    <w:rsid w:val="007C2969"/>
    <w:rsid w:val="007D791B"/>
    <w:rsid w:val="00815AAF"/>
    <w:rsid w:val="00861791"/>
    <w:rsid w:val="0087403F"/>
    <w:rsid w:val="008A7D12"/>
    <w:rsid w:val="008B5C82"/>
    <w:rsid w:val="008D5532"/>
    <w:rsid w:val="009B23E4"/>
    <w:rsid w:val="00A5066F"/>
    <w:rsid w:val="00A80015"/>
    <w:rsid w:val="00B54B69"/>
    <w:rsid w:val="00B7057F"/>
    <w:rsid w:val="00B82B22"/>
    <w:rsid w:val="00B83B7B"/>
    <w:rsid w:val="00B948D8"/>
    <w:rsid w:val="00BF34F7"/>
    <w:rsid w:val="00BF7B47"/>
    <w:rsid w:val="00C36427"/>
    <w:rsid w:val="00C64019"/>
    <w:rsid w:val="00CA70F6"/>
    <w:rsid w:val="00DD5137"/>
    <w:rsid w:val="00F16633"/>
    <w:rsid w:val="00F20208"/>
    <w:rsid w:val="00F24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8C5433"/>
  <w15:chartTrackingRefBased/>
  <w15:docId w15:val="{73D0181A-12A1-421C-BDDB-A648E8E4B4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18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6B182B"/>
    <w:pPr>
      <w:spacing w:after="0" w:line="240" w:lineRule="auto"/>
    </w:pPr>
    <w:rPr>
      <w:rFonts w:ascii="Times New Roman" w:eastAsia="SimSu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https://vietjack.me/storage/uploads/images/19/untitled-1638464049.png" TargetMode="External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4AD574-0ED7-4FD1-9E8B-65DEECEB5A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99</Words>
  <Characters>5130</Characters>
  <Application>Microsoft Office Word</Application>
  <DocSecurity>0</DocSecurity>
  <Lines>42</Lines>
  <Paragraphs>12</Paragraphs>
  <ScaleCrop>false</ScaleCrop>
  <Company/>
  <LinksUpToDate>false</LinksUpToDate>
  <CharactersWithSpaces>6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3</cp:revision>
  <dcterms:created xsi:type="dcterms:W3CDTF">2025-05-03T15:01:00Z</dcterms:created>
  <dcterms:modified xsi:type="dcterms:W3CDTF">2025-05-03T15:05:00Z</dcterms:modified>
</cp:coreProperties>
</file>